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D2829E" w14:textId="17EBF737" w:rsidR="00A622EA" w:rsidRDefault="00A622EA">
      <w:r>
        <w:rPr>
          <w:rFonts w:hint="eastAsia"/>
        </w:rPr>
        <w:t>MTC</w:t>
      </w:r>
      <w:r>
        <w:t xml:space="preserve"> </w:t>
      </w:r>
      <w:r>
        <w:rPr>
          <w:rFonts w:hint="eastAsia"/>
        </w:rPr>
        <w:t>论文附录部分的公式推导过程：</w:t>
      </w:r>
    </w:p>
    <w:p w14:paraId="5565A3D8" w14:textId="77777777" w:rsidR="00A622EA" w:rsidRDefault="00A622EA"/>
    <w:p w14:paraId="36DD9B64" w14:textId="23E9A4D7" w:rsidR="00A42ADF" w:rsidRDefault="009B0898">
      <w:r w:rsidRPr="009B0898">
        <w:rPr>
          <w:position w:val="-10"/>
        </w:rPr>
        <w:object w:dxaOrig="1380" w:dyaOrig="360" w14:anchorId="61F15C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pt" o:ole="">
            <v:imagedata r:id="rId6" o:title=""/>
          </v:shape>
          <o:OLEObject Type="Embed" ProgID="Equation.DSMT4" ShapeID="_x0000_i1025" DrawAspect="Content" ObjectID="_1664828962" r:id="rId7"/>
        </w:object>
      </w:r>
      <w:r>
        <w:t xml:space="preserve"> </w:t>
      </w:r>
    </w:p>
    <w:p w14:paraId="6E9F2C0F" w14:textId="77777777" w:rsidR="00C26C5B" w:rsidRDefault="00161375">
      <w:r w:rsidRPr="00161375">
        <w:rPr>
          <w:position w:val="-28"/>
        </w:rPr>
        <w:object w:dxaOrig="1680" w:dyaOrig="680" w14:anchorId="0370379F">
          <v:shape id="_x0000_i1026" type="#_x0000_t75" style="width:83.4pt;height:34.2pt" o:ole="">
            <v:imagedata r:id="rId8" o:title=""/>
          </v:shape>
          <o:OLEObject Type="Embed" ProgID="Equation.DSMT4" ShapeID="_x0000_i1026" DrawAspect="Content" ObjectID="_1664828963" r:id="rId9"/>
        </w:object>
      </w:r>
      <w:r>
        <w:t xml:space="preserve"> </w:t>
      </w:r>
    </w:p>
    <w:p w14:paraId="6B6A2865" w14:textId="77777777" w:rsidR="00C26C5B" w:rsidRDefault="00E903DF">
      <w:r w:rsidRPr="00797676">
        <w:rPr>
          <w:position w:val="-44"/>
        </w:rPr>
        <w:object w:dxaOrig="7400" w:dyaOrig="1160" w14:anchorId="03128337">
          <v:shape id="_x0000_i1027" type="#_x0000_t75" style="width:370.2pt;height:58.2pt" o:ole="">
            <v:imagedata r:id="rId10" o:title=""/>
          </v:shape>
          <o:OLEObject Type="Embed" ProgID="Equation.DSMT4" ShapeID="_x0000_i1027" DrawAspect="Content" ObjectID="_1664828964" r:id="rId11"/>
        </w:object>
      </w:r>
      <w:r w:rsidR="00C26C5B">
        <w:t xml:space="preserve"> </w:t>
      </w:r>
    </w:p>
    <w:p w14:paraId="629C88BA" w14:textId="77777777" w:rsidR="00797676" w:rsidRDefault="00797676" w:rsidP="00322E9D">
      <w:r w:rsidRPr="00797676">
        <w:rPr>
          <w:position w:val="-44"/>
        </w:rPr>
        <w:object w:dxaOrig="5820" w:dyaOrig="1040" w14:anchorId="78408E26">
          <v:shape id="_x0000_i1028" type="#_x0000_t75" style="width:291.6pt;height:52.2pt" o:ole="">
            <v:imagedata r:id="rId12" o:title=""/>
          </v:shape>
          <o:OLEObject Type="Embed" ProgID="Equation.DSMT4" ShapeID="_x0000_i1028" DrawAspect="Content" ObjectID="_1664828965" r:id="rId13"/>
        </w:object>
      </w:r>
    </w:p>
    <w:p w14:paraId="2A361FEA" w14:textId="77777777" w:rsidR="00322E9D" w:rsidRDefault="00322E9D" w:rsidP="00322E9D">
      <w:r w:rsidRPr="00322E9D">
        <w:rPr>
          <w:position w:val="-32"/>
        </w:rPr>
        <w:object w:dxaOrig="4300" w:dyaOrig="760" w14:anchorId="5F9A3859">
          <v:shape id="_x0000_i1029" type="#_x0000_t75" style="width:215.4pt;height:37.8pt" o:ole="">
            <v:imagedata r:id="rId14" o:title=""/>
          </v:shape>
          <o:OLEObject Type="Embed" ProgID="Equation.DSMT4" ShapeID="_x0000_i1029" DrawAspect="Content" ObjectID="_1664828966" r:id="rId15"/>
        </w:object>
      </w:r>
    </w:p>
    <w:p w14:paraId="79730D66" w14:textId="77777777" w:rsidR="00322E9D" w:rsidRDefault="008F2B98" w:rsidP="00322E9D">
      <w:r w:rsidRPr="008F2B98">
        <w:rPr>
          <w:position w:val="-48"/>
        </w:rPr>
        <w:object w:dxaOrig="8860" w:dyaOrig="900" w14:anchorId="3A709882">
          <v:shape id="_x0000_i1030" type="#_x0000_t75" style="width:442.8pt;height:45pt" o:ole="">
            <v:imagedata r:id="rId16" o:title=""/>
          </v:shape>
          <o:OLEObject Type="Embed" ProgID="Equation.DSMT4" ShapeID="_x0000_i1030" DrawAspect="Content" ObjectID="_1664828967" r:id="rId17"/>
        </w:object>
      </w:r>
    </w:p>
    <w:p w14:paraId="4DD60780" w14:textId="77777777" w:rsidR="00797676" w:rsidRDefault="00F0770F">
      <w:r w:rsidRPr="0069093C">
        <w:rPr>
          <w:position w:val="-32"/>
        </w:rPr>
        <w:object w:dxaOrig="11180" w:dyaOrig="800" w14:anchorId="0C977577">
          <v:shape id="_x0000_i1031" type="#_x0000_t75" style="width:498pt;height:35.4pt" o:ole="">
            <v:imagedata r:id="rId18" o:title=""/>
          </v:shape>
          <o:OLEObject Type="Embed" ProgID="Equation.DSMT4" ShapeID="_x0000_i1031" DrawAspect="Content" ObjectID="_1664828968" r:id="rId19"/>
        </w:object>
      </w:r>
      <w:r w:rsidR="00E903DF">
        <w:t xml:space="preserve"> </w:t>
      </w:r>
    </w:p>
    <w:p w14:paraId="26EAA6AC" w14:textId="77777777" w:rsidR="00643B41" w:rsidRDefault="00F0770F">
      <w:r w:rsidRPr="00643B41">
        <w:rPr>
          <w:position w:val="-30"/>
        </w:rPr>
        <w:object w:dxaOrig="720" w:dyaOrig="680" w14:anchorId="29821F96">
          <v:shape id="_x0000_i1032" type="#_x0000_t75" style="width:36pt;height:34.2pt" o:ole="">
            <v:imagedata r:id="rId20" o:title=""/>
          </v:shape>
          <o:OLEObject Type="Embed" ProgID="Equation.DSMT4" ShapeID="_x0000_i1032" DrawAspect="Content" ObjectID="_1664828969" r:id="rId21"/>
        </w:object>
      </w:r>
      <w:r w:rsidR="00643B41">
        <w:t>被</w:t>
      </w:r>
      <w:r w:rsidR="00643B41">
        <w:rPr>
          <w:rFonts w:hint="eastAsia"/>
        </w:rPr>
        <w:t>step-size absorbed</w:t>
      </w:r>
    </w:p>
    <w:p w14:paraId="1308E0EA" w14:textId="77777777" w:rsidR="0069093C" w:rsidRDefault="00F0770F">
      <w:r w:rsidRPr="00643B41">
        <w:rPr>
          <w:position w:val="-48"/>
        </w:rPr>
        <w:object w:dxaOrig="11940" w:dyaOrig="1060" w14:anchorId="000290AB">
          <v:shape id="_x0000_i1033" type="#_x0000_t75" style="width:483pt;height:43.2pt" o:ole="">
            <v:imagedata r:id="rId22" o:title=""/>
          </v:shape>
          <o:OLEObject Type="Embed" ProgID="Equation.DSMT4" ShapeID="_x0000_i1033" DrawAspect="Content" ObjectID="_1664828970" r:id="rId23"/>
        </w:object>
      </w:r>
      <w:r w:rsidRPr="00643B41">
        <w:rPr>
          <w:position w:val="-30"/>
        </w:rPr>
        <w:object w:dxaOrig="7260" w:dyaOrig="680" w14:anchorId="7D74950F">
          <v:shape id="_x0000_i1034" type="#_x0000_t75" style="width:362.4pt;height:34.2pt" o:ole="">
            <v:imagedata r:id="rId24" o:title=""/>
          </v:shape>
          <o:OLEObject Type="Embed" ProgID="Equation.DSMT4" ShapeID="_x0000_i1034" DrawAspect="Content" ObjectID="_1664828971" r:id="rId25"/>
        </w:object>
      </w:r>
    </w:p>
    <w:p w14:paraId="56A92EF9" w14:textId="77777777" w:rsidR="00643B41" w:rsidRDefault="00643B41"/>
    <w:p w14:paraId="337BE89D" w14:textId="77777777" w:rsidR="00643B41" w:rsidRDefault="00F0770F">
      <w:r w:rsidRPr="00643B41">
        <w:rPr>
          <w:position w:val="-30"/>
        </w:rPr>
        <w:object w:dxaOrig="8000" w:dyaOrig="680" w14:anchorId="7C874F57">
          <v:shape id="_x0000_i1035" type="#_x0000_t75" style="width:399.6pt;height:34.2pt" o:ole="">
            <v:imagedata r:id="rId26" o:title=""/>
          </v:shape>
          <o:OLEObject Type="Embed" ProgID="Equation.DSMT4" ShapeID="_x0000_i1035" DrawAspect="Content" ObjectID="_1664828972" r:id="rId27"/>
        </w:object>
      </w:r>
    </w:p>
    <w:p w14:paraId="3397A6ED" w14:textId="77777777" w:rsidR="00280075" w:rsidRDefault="00280075"/>
    <w:p w14:paraId="5BEBAE68" w14:textId="77777777" w:rsidR="00B555BB" w:rsidRDefault="00F0770F">
      <w:r w:rsidRPr="00643B41">
        <w:rPr>
          <w:position w:val="-48"/>
        </w:rPr>
        <w:object w:dxaOrig="11540" w:dyaOrig="1080" w14:anchorId="6DFBC426">
          <v:shape id="_x0000_i1036" type="#_x0000_t75" style="width:466.8pt;height:43.8pt" o:ole="">
            <v:imagedata r:id="rId28" o:title=""/>
          </v:shape>
          <o:OLEObject Type="Embed" ProgID="Equation.DSMT4" ShapeID="_x0000_i1036" DrawAspect="Content" ObjectID="_1664828973" r:id="rId29"/>
        </w:object>
      </w:r>
      <w:r w:rsidR="00EE3C29" w:rsidRPr="00B555BB">
        <w:rPr>
          <w:position w:val="-104"/>
        </w:rPr>
        <w:object w:dxaOrig="11480" w:dyaOrig="2200" w14:anchorId="6EA0D645">
          <v:shape id="_x0000_i1037" type="#_x0000_t75" style="width:464.4pt;height:89.4pt" o:ole="">
            <v:imagedata r:id="rId30" o:title=""/>
          </v:shape>
          <o:OLEObject Type="Embed" ProgID="Equation.DSMT4" ShapeID="_x0000_i1037" DrawAspect="Content" ObjectID="_1664828974" r:id="rId31"/>
        </w:object>
      </w:r>
    </w:p>
    <w:p w14:paraId="7B8EC397" w14:textId="77777777" w:rsidR="00A85119" w:rsidRDefault="0067113C" w:rsidP="00A85119">
      <w:r>
        <w:t xml:space="preserve"> </w:t>
      </w:r>
    </w:p>
    <w:p w14:paraId="2EF262B4" w14:textId="77777777" w:rsidR="00A85119" w:rsidRDefault="00A85119" w:rsidP="00A85119">
      <w:r w:rsidRPr="00B555BB">
        <w:rPr>
          <w:position w:val="-10"/>
        </w:rPr>
        <w:object w:dxaOrig="1860" w:dyaOrig="360" w14:anchorId="2B4907A2">
          <v:shape id="_x0000_i1038" type="#_x0000_t75" style="width:93pt;height:18pt" o:ole="">
            <v:imagedata r:id="rId32" o:title=""/>
          </v:shape>
          <o:OLEObject Type="Embed" ProgID="Equation.DSMT4" ShapeID="_x0000_i1038" DrawAspect="Content" ObjectID="_1664828975" r:id="rId33"/>
        </w:object>
      </w:r>
      <w:r>
        <w:t xml:space="preserve">is also Gaussian with </w:t>
      </w:r>
    </w:p>
    <w:p w14:paraId="23C16E21" w14:textId="77777777" w:rsidR="00A85119" w:rsidRDefault="00A85119" w:rsidP="00A85119">
      <w:r w:rsidRPr="00B555BB">
        <w:rPr>
          <w:position w:val="-16"/>
        </w:rPr>
        <w:object w:dxaOrig="5140" w:dyaOrig="440" w14:anchorId="2BB6A15A">
          <v:shape id="_x0000_i1039" type="#_x0000_t75" style="width:256.8pt;height:22.2pt" o:ole="">
            <v:imagedata r:id="rId34" o:title=""/>
          </v:shape>
          <o:OLEObject Type="Embed" ProgID="Equation.DSMT4" ShapeID="_x0000_i1039" DrawAspect="Content" ObjectID="_1664828976" r:id="rId35"/>
        </w:object>
      </w:r>
    </w:p>
    <w:p w14:paraId="4EAAC08E" w14:textId="77777777" w:rsidR="00A85119" w:rsidRDefault="00A85119" w:rsidP="00A85119">
      <w:r w:rsidRPr="00B555BB">
        <w:rPr>
          <w:position w:val="-22"/>
        </w:rPr>
        <w:object w:dxaOrig="8400" w:dyaOrig="560" w14:anchorId="1858C8D3">
          <v:shape id="_x0000_i1040" type="#_x0000_t75" style="width:420pt;height:28.2pt" o:ole="">
            <v:imagedata r:id="rId36" o:title=""/>
          </v:shape>
          <o:OLEObject Type="Embed" ProgID="Equation.DSMT4" ShapeID="_x0000_i1040" DrawAspect="Content" ObjectID="_1664828977" r:id="rId37"/>
        </w:object>
      </w:r>
      <w:r>
        <w:t xml:space="preserve">i.e. </w:t>
      </w:r>
      <w:r w:rsidRPr="0067113C">
        <w:rPr>
          <w:position w:val="-22"/>
        </w:rPr>
        <w:object w:dxaOrig="2280" w:dyaOrig="560" w14:anchorId="211CF2F0">
          <v:shape id="_x0000_i1041" type="#_x0000_t75" style="width:114pt;height:28.2pt" o:ole="">
            <v:imagedata r:id="rId38" o:title=""/>
          </v:shape>
          <o:OLEObject Type="Embed" ProgID="Equation.DSMT4" ShapeID="_x0000_i1041" DrawAspect="Content" ObjectID="_1664828978" r:id="rId39"/>
        </w:object>
      </w:r>
      <w:r>
        <w:t xml:space="preserve"> </w:t>
      </w:r>
    </w:p>
    <w:p w14:paraId="07A9D5E4" w14:textId="77777777" w:rsidR="00B555BB" w:rsidRDefault="00222A13">
      <w:r w:rsidRPr="00222A13">
        <w:rPr>
          <w:position w:val="-252"/>
        </w:rPr>
        <w:object w:dxaOrig="7600" w:dyaOrig="5440" w14:anchorId="6EA0A213">
          <v:shape id="_x0000_i1042" type="#_x0000_t75" style="width:335.4pt;height:239.4pt" o:ole="">
            <v:imagedata r:id="rId40" o:title=""/>
          </v:shape>
          <o:OLEObject Type="Embed" ProgID="Equation.DSMT4" ShapeID="_x0000_i1042" DrawAspect="Content" ObjectID="_1664828979" r:id="rId41"/>
        </w:object>
      </w:r>
    </w:p>
    <w:p w14:paraId="197F3830" w14:textId="77777777" w:rsidR="00222A13" w:rsidRDefault="00222A13"/>
    <w:p w14:paraId="409B514B" w14:textId="77777777" w:rsidR="00280075" w:rsidRDefault="00434E69">
      <w:r w:rsidRPr="00F0770F">
        <w:rPr>
          <w:position w:val="-10"/>
        </w:rPr>
        <w:object w:dxaOrig="7880" w:dyaOrig="5580" w14:anchorId="23769848">
          <v:shape id="_x0000_i1043" type="#_x0000_t75" style="width:347.4pt;height:246pt" o:ole="">
            <v:imagedata r:id="rId42" o:title=""/>
          </v:shape>
          <o:OLEObject Type="Embed" ProgID="Equation.DSMT4" ShapeID="_x0000_i1043" DrawAspect="Content" ObjectID="_1664828980" r:id="rId43"/>
        </w:object>
      </w:r>
    </w:p>
    <w:p w14:paraId="218A8B81" w14:textId="77777777" w:rsidR="00EE3C29" w:rsidRDefault="00EE3C29"/>
    <w:p w14:paraId="5B16A4DC" w14:textId="77777777" w:rsidR="00F07DC9" w:rsidRDefault="00742560" w:rsidP="00F07DC9">
      <w:r w:rsidRPr="00742560">
        <w:rPr>
          <w:position w:val="-14"/>
        </w:rPr>
        <w:object w:dxaOrig="7880" w:dyaOrig="5620" w14:anchorId="17BCD2DB">
          <v:shape id="_x0000_i1044" type="#_x0000_t75" style="width:347.4pt;height:247.8pt" o:ole="">
            <v:imagedata r:id="rId44" o:title=""/>
          </v:shape>
          <o:OLEObject Type="Embed" ProgID="Equation.DSMT4" ShapeID="_x0000_i1044" DrawAspect="Content" ObjectID="_1664828981" r:id="rId45"/>
        </w:object>
      </w:r>
    </w:p>
    <w:p w14:paraId="0EBF7354" w14:textId="77777777" w:rsidR="00A85119" w:rsidRDefault="00A85119" w:rsidP="00A85119"/>
    <w:p w14:paraId="61B8041A" w14:textId="77777777" w:rsidR="00A85119" w:rsidRDefault="00053B25" w:rsidP="00A85119">
      <w:r w:rsidRPr="00A85119">
        <w:rPr>
          <w:position w:val="-12"/>
        </w:rPr>
        <w:object w:dxaOrig="2799" w:dyaOrig="400" w14:anchorId="41F1E716">
          <v:shape id="_x0000_i1045" type="#_x0000_t75" style="width:139.8pt;height:20.4pt" o:ole="">
            <v:imagedata r:id="rId46" o:title=""/>
          </v:shape>
          <o:OLEObject Type="Embed" ProgID="Equation.DSMT4" ShapeID="_x0000_i1045" DrawAspect="Content" ObjectID="_1664828982" r:id="rId47"/>
        </w:object>
      </w:r>
      <w:r w:rsidR="00A85119">
        <w:t xml:space="preserve">is also Gaussian with </w:t>
      </w:r>
    </w:p>
    <w:p w14:paraId="6B824830" w14:textId="77777777" w:rsidR="00A85119" w:rsidRDefault="00053B25" w:rsidP="00A85119">
      <w:r w:rsidRPr="00053B25">
        <w:rPr>
          <w:position w:val="-18"/>
        </w:rPr>
        <w:object w:dxaOrig="7320" w:dyaOrig="480" w14:anchorId="783B146D">
          <v:shape id="_x0000_i1046" type="#_x0000_t75" style="width:366pt;height:24pt" o:ole="">
            <v:imagedata r:id="rId48" o:title=""/>
          </v:shape>
          <o:OLEObject Type="Embed" ProgID="Equation.DSMT4" ShapeID="_x0000_i1046" DrawAspect="Content" ObjectID="_1664828983" r:id="rId49"/>
        </w:object>
      </w:r>
    </w:p>
    <w:p w14:paraId="0018451D" w14:textId="77777777" w:rsidR="000D1FB2" w:rsidRDefault="00053B25" w:rsidP="00A85119">
      <w:r w:rsidRPr="00B555BB">
        <w:rPr>
          <w:position w:val="-22"/>
        </w:rPr>
        <w:object w:dxaOrig="11160" w:dyaOrig="560" w14:anchorId="0D8B86D9">
          <v:shape id="_x0000_i1047" type="#_x0000_t75" style="width:481.8pt;height:23.4pt" o:ole="">
            <v:imagedata r:id="rId50" o:title=""/>
          </v:shape>
          <o:OLEObject Type="Embed" ProgID="Equation.DSMT4" ShapeID="_x0000_i1047" DrawAspect="Content" ObjectID="_1664828984" r:id="rId51"/>
        </w:object>
      </w:r>
      <w:r w:rsidR="00A85119">
        <w:t xml:space="preserve">i.e. </w:t>
      </w:r>
      <w:r w:rsidRPr="0067113C">
        <w:rPr>
          <w:position w:val="-22"/>
        </w:rPr>
        <w:object w:dxaOrig="2780" w:dyaOrig="560" w14:anchorId="3CC0E004">
          <v:shape id="_x0000_i1048" type="#_x0000_t75" style="width:139.2pt;height:28.2pt" o:ole="">
            <v:imagedata r:id="rId52" o:title=""/>
          </v:shape>
          <o:OLEObject Type="Embed" ProgID="Equation.DSMT4" ShapeID="_x0000_i1048" DrawAspect="Content" ObjectID="_1664828985" r:id="rId53"/>
        </w:object>
      </w:r>
    </w:p>
    <w:p w14:paraId="3E201DC3" w14:textId="77777777" w:rsidR="00A85119" w:rsidRDefault="00053B25" w:rsidP="00A85119">
      <w:r w:rsidRPr="0067113C">
        <w:rPr>
          <w:position w:val="-22"/>
        </w:rPr>
        <w:object w:dxaOrig="2780" w:dyaOrig="560" w14:anchorId="4E5EC13C">
          <v:shape id="_x0000_i1049" type="#_x0000_t75" style="width:139.2pt;height:28.2pt" o:ole="">
            <v:imagedata r:id="rId54" o:title=""/>
          </v:shape>
          <o:OLEObject Type="Embed" ProgID="Equation.DSMT4" ShapeID="_x0000_i1049" DrawAspect="Content" ObjectID="_1664828986" r:id="rId55"/>
        </w:object>
      </w:r>
      <w:r w:rsidR="00A85119">
        <w:t>与</w:t>
      </w:r>
      <w:r w:rsidR="00A85119" w:rsidRPr="003C24F2">
        <w:rPr>
          <w:position w:val="-16"/>
        </w:rPr>
        <w:object w:dxaOrig="1420" w:dyaOrig="440" w14:anchorId="2427F516">
          <v:shape id="_x0000_i1050" type="#_x0000_t75" style="width:71.4pt;height:22.2pt" o:ole="">
            <v:imagedata r:id="rId56" o:title=""/>
          </v:shape>
          <o:OLEObject Type="Embed" ProgID="Equation.DSMT4" ShapeID="_x0000_i1050" DrawAspect="Content" ObjectID="_1664828987" r:id="rId57"/>
        </w:object>
      </w:r>
      <w:r w:rsidR="00A85119">
        <w:t>相互独立</w:t>
      </w:r>
    </w:p>
    <w:p w14:paraId="71228C78" w14:textId="77777777" w:rsidR="00053B25" w:rsidRDefault="00053B25" w:rsidP="00A85119">
      <w:r>
        <w:lastRenderedPageBreak/>
        <w:t>令</w:t>
      </w:r>
      <w:r w:rsidRPr="00053B25">
        <w:rPr>
          <w:position w:val="-14"/>
        </w:rPr>
        <w:object w:dxaOrig="3680" w:dyaOrig="440" w14:anchorId="2BF2221D">
          <v:shape id="_x0000_i1051" type="#_x0000_t75" style="width:183.6pt;height:22.2pt" o:ole="">
            <v:imagedata r:id="rId58" o:title=""/>
          </v:shape>
          <o:OLEObject Type="Embed" ProgID="Equation.DSMT4" ShapeID="_x0000_i1051" DrawAspect="Content" ObjectID="_1664828988" r:id="rId59"/>
        </w:object>
      </w:r>
    </w:p>
    <w:p w14:paraId="5573BBC6" w14:textId="77777777" w:rsidR="00053B25" w:rsidRDefault="008143FF" w:rsidP="00A85119">
      <w:r w:rsidRPr="00053B25">
        <w:rPr>
          <w:position w:val="-50"/>
        </w:rPr>
        <w:object w:dxaOrig="17540" w:dyaOrig="5760" w14:anchorId="03137334">
          <v:shape id="_x0000_i1052" type="#_x0000_t75" style="width:427.2pt;height:139.8pt" o:ole="">
            <v:imagedata r:id="rId60" o:title=""/>
          </v:shape>
          <o:OLEObject Type="Embed" ProgID="Equation.DSMT4" ShapeID="_x0000_i1052" DrawAspect="Content" ObjectID="_1664828989" r:id="rId61"/>
        </w:object>
      </w:r>
    </w:p>
    <w:p w14:paraId="53F76F39" w14:textId="77777777" w:rsidR="000D1FB2" w:rsidRDefault="008143FF">
      <w:r w:rsidRPr="008143FF">
        <w:rPr>
          <w:position w:val="-230"/>
        </w:rPr>
        <w:object w:dxaOrig="13599" w:dyaOrig="4720" w14:anchorId="1C373C01">
          <v:shape id="_x0000_i1053" type="#_x0000_t75" style="width:370.8pt;height:129pt" o:ole="">
            <v:imagedata r:id="rId62" o:title=""/>
          </v:shape>
          <o:OLEObject Type="Embed" ProgID="Equation.DSMT4" ShapeID="_x0000_i1053" DrawAspect="Content" ObjectID="_1664828990" r:id="rId63"/>
        </w:object>
      </w:r>
    </w:p>
    <w:p w14:paraId="5672C4CF" w14:textId="77777777" w:rsidR="00765BBC" w:rsidRDefault="00765BBC"/>
    <w:p w14:paraId="0BF510A5" w14:textId="77777777" w:rsidR="000D1FB2" w:rsidRDefault="005375BE">
      <w:r w:rsidRPr="005375BE">
        <w:rPr>
          <w:position w:val="-10"/>
        </w:rPr>
        <w:object w:dxaOrig="10660" w:dyaOrig="5440" w14:anchorId="0E05A8FE">
          <v:shape id="_x0000_i1054" type="#_x0000_t75" style="width:339pt;height:172.8pt" o:ole="">
            <v:imagedata r:id="rId64" o:title=""/>
          </v:shape>
          <o:OLEObject Type="Embed" ProgID="Equation.DSMT4" ShapeID="_x0000_i1054" DrawAspect="Content" ObjectID="_1664828991" r:id="rId65"/>
        </w:object>
      </w:r>
    </w:p>
    <w:p w14:paraId="538C3C71" w14:textId="77777777" w:rsidR="000D1FB2" w:rsidRDefault="000D1FB2"/>
    <w:p w14:paraId="45F7A539" w14:textId="77777777" w:rsidR="00EE3C29" w:rsidRDefault="00765BBC">
      <w:r w:rsidRPr="000D1FB2">
        <w:rPr>
          <w:position w:val="-80"/>
        </w:rPr>
        <w:object w:dxaOrig="12320" w:dyaOrig="2500" w14:anchorId="0A30CC5A">
          <v:shape id="_x0000_i1055" type="#_x0000_t75" style="width:393.6pt;height:80.4pt" o:ole="">
            <v:imagedata r:id="rId66" o:title=""/>
          </v:shape>
          <o:OLEObject Type="Embed" ProgID="Equation.DSMT4" ShapeID="_x0000_i1055" DrawAspect="Content" ObjectID="_1664828992" r:id="rId67"/>
        </w:object>
      </w:r>
    </w:p>
    <w:p w14:paraId="488A644F" w14:textId="77777777" w:rsidR="00765BBC" w:rsidRDefault="00765BBC"/>
    <w:p w14:paraId="0036F40F" w14:textId="77777777" w:rsidR="00AD56FA" w:rsidRDefault="00250F3B" w:rsidP="006F4414">
      <w:r>
        <w:t>类似求</w:t>
      </w:r>
    </w:p>
    <w:p w14:paraId="573D9041" w14:textId="77777777" w:rsidR="00AD56FA" w:rsidRDefault="00AD56FA"/>
    <w:p w14:paraId="6FD3FF47" w14:textId="77777777" w:rsidR="00250F3B" w:rsidRDefault="006F4414">
      <w:r w:rsidRPr="006F4414">
        <w:rPr>
          <w:position w:val="-254"/>
        </w:rPr>
        <w:object w:dxaOrig="9440" w:dyaOrig="10320" w14:anchorId="0D1C5564">
          <v:shape id="_x0000_i1056" type="#_x0000_t75" style="width:258.6pt;height:282pt" o:ole="">
            <v:imagedata r:id="rId68" o:title=""/>
          </v:shape>
          <o:OLEObject Type="Embed" ProgID="Equation.DSMT4" ShapeID="_x0000_i1056" DrawAspect="Content" ObjectID="_1664828993" r:id="rId69"/>
        </w:object>
      </w:r>
    </w:p>
    <w:p w14:paraId="32F54413" w14:textId="77777777" w:rsidR="008720AA" w:rsidRDefault="008720AA"/>
    <w:p w14:paraId="06415B5B" w14:textId="77777777" w:rsidR="008720AA" w:rsidRDefault="008720AA"/>
    <w:p w14:paraId="145A6C5B" w14:textId="77777777" w:rsidR="008720AA" w:rsidRDefault="00A40A0C">
      <w:r w:rsidRPr="00053B25">
        <w:rPr>
          <w:position w:val="-50"/>
        </w:rPr>
        <w:object w:dxaOrig="17620" w:dyaOrig="5760" w14:anchorId="130495C1">
          <v:shape id="_x0000_i1057" type="#_x0000_t75" style="width:429pt;height:139.8pt" o:ole="">
            <v:imagedata r:id="rId70" o:title=""/>
          </v:shape>
          <o:OLEObject Type="Embed" ProgID="Equation.DSMT4" ShapeID="_x0000_i1057" DrawAspect="Content" ObjectID="_1664828994" r:id="rId71"/>
        </w:object>
      </w:r>
      <w:r w:rsidRPr="008143FF">
        <w:rPr>
          <w:position w:val="-230"/>
        </w:rPr>
        <w:object w:dxaOrig="13700" w:dyaOrig="4720" w14:anchorId="31F1B7F9">
          <v:shape id="_x0000_i1058" type="#_x0000_t75" style="width:373.2pt;height:129pt" o:ole="">
            <v:imagedata r:id="rId72" o:title=""/>
          </v:shape>
          <o:OLEObject Type="Embed" ProgID="Equation.DSMT4" ShapeID="_x0000_i1058" DrawAspect="Content" ObjectID="_1664828995" r:id="rId73"/>
        </w:object>
      </w:r>
    </w:p>
    <w:p w14:paraId="6BFB9EAC" w14:textId="77777777" w:rsidR="00FC2F9E" w:rsidRDefault="003D1A37">
      <w:pPr>
        <w:widowControl/>
        <w:jc w:val="left"/>
      </w:pPr>
      <w:r w:rsidRPr="003D1A37">
        <w:rPr>
          <w:position w:val="-72"/>
        </w:rPr>
        <w:object w:dxaOrig="11060" w:dyaOrig="6619" w14:anchorId="212BA167">
          <v:shape id="_x0000_i1059" type="#_x0000_t75" style="width:351.6pt;height:210.6pt" o:ole="">
            <v:imagedata r:id="rId74" o:title=""/>
          </v:shape>
          <o:OLEObject Type="Embed" ProgID="Equation.DSMT4" ShapeID="_x0000_i1059" DrawAspect="Content" ObjectID="_1664828996" r:id="rId75"/>
        </w:object>
      </w:r>
    </w:p>
    <w:p w14:paraId="2F030E7E" w14:textId="77777777" w:rsidR="003D1A37" w:rsidRDefault="003D1A37">
      <w:pPr>
        <w:widowControl/>
        <w:jc w:val="left"/>
      </w:pPr>
    </w:p>
    <w:p w14:paraId="234FC1BB" w14:textId="77777777" w:rsidR="003D1A37" w:rsidRDefault="00742560">
      <w:pPr>
        <w:widowControl/>
        <w:jc w:val="left"/>
      </w:pPr>
      <w:r w:rsidRPr="003D1A37">
        <w:rPr>
          <w:position w:val="-192"/>
        </w:rPr>
        <w:object w:dxaOrig="6840" w:dyaOrig="3960" w14:anchorId="21DBAD02">
          <v:shape id="_x0000_i1060" type="#_x0000_t75" style="width:281.4pt;height:163.2pt" o:ole="">
            <v:imagedata r:id="rId76" o:title=""/>
          </v:shape>
          <o:OLEObject Type="Embed" ProgID="Equation.DSMT4" ShapeID="_x0000_i1060" DrawAspect="Content" ObjectID="_1664828997" r:id="rId77"/>
        </w:object>
      </w:r>
    </w:p>
    <w:p w14:paraId="45C7E120" w14:textId="77777777" w:rsidR="003D1A37" w:rsidRDefault="003D1A37">
      <w:pPr>
        <w:widowControl/>
        <w:jc w:val="left"/>
      </w:pPr>
    </w:p>
    <w:p w14:paraId="20145953" w14:textId="77777777" w:rsidR="00E75392" w:rsidRDefault="00E75392" w:rsidP="00E75392">
      <w:r w:rsidRPr="00E75392">
        <w:rPr>
          <w:position w:val="-14"/>
        </w:rPr>
        <w:object w:dxaOrig="3720" w:dyaOrig="420" w14:anchorId="0388EF3C">
          <v:shape id="_x0000_i1061" type="#_x0000_t75" style="width:185.4pt;height:21.6pt" o:ole="">
            <v:imagedata r:id="rId78" o:title=""/>
          </v:shape>
          <o:OLEObject Type="Embed" ProgID="Equation.DSMT4" ShapeID="_x0000_i1061" DrawAspect="Content" ObjectID="_1664828998" r:id="rId79"/>
        </w:object>
      </w:r>
    </w:p>
    <w:p w14:paraId="47B390AE" w14:textId="77777777" w:rsidR="00E75392" w:rsidRDefault="00E75392" w:rsidP="00E75392">
      <w:r w:rsidRPr="0067113C">
        <w:rPr>
          <w:position w:val="-22"/>
        </w:rPr>
        <w:object w:dxaOrig="3280" w:dyaOrig="560" w14:anchorId="374E8B8B">
          <v:shape id="_x0000_i1062" type="#_x0000_t75" style="width:163.8pt;height:28.2pt" o:ole="">
            <v:imagedata r:id="rId80" o:title=""/>
          </v:shape>
          <o:OLEObject Type="Embed" ProgID="Equation.DSMT4" ShapeID="_x0000_i1062" DrawAspect="Content" ObjectID="_1664828999" r:id="rId81"/>
        </w:object>
      </w:r>
      <w:r>
        <w:t>与</w:t>
      </w:r>
      <w:r>
        <w:rPr>
          <w:rFonts w:hint="eastAsia"/>
        </w:rPr>
        <w:t xml:space="preserve"> </w:t>
      </w:r>
      <w:r w:rsidRPr="003C24F2">
        <w:rPr>
          <w:position w:val="-16"/>
        </w:rPr>
        <w:object w:dxaOrig="1420" w:dyaOrig="440" w14:anchorId="5B4C168E">
          <v:shape id="_x0000_i1063" type="#_x0000_t75" style="width:71.4pt;height:22.2pt" o:ole="">
            <v:imagedata r:id="rId82" o:title=""/>
          </v:shape>
          <o:OLEObject Type="Embed" ProgID="Equation.DSMT4" ShapeID="_x0000_i1063" DrawAspect="Content" ObjectID="_1664829000" r:id="rId83"/>
        </w:object>
      </w:r>
      <w:r>
        <w:t xml:space="preserve"> </w:t>
      </w:r>
      <w:r>
        <w:t>与</w:t>
      </w:r>
      <w:r w:rsidRPr="003C24F2">
        <w:rPr>
          <w:position w:val="-16"/>
        </w:rPr>
        <w:object w:dxaOrig="1420" w:dyaOrig="440" w14:anchorId="110A353B">
          <v:shape id="_x0000_i1064" type="#_x0000_t75" style="width:71.4pt;height:22.2pt" o:ole="">
            <v:imagedata r:id="rId56" o:title=""/>
          </v:shape>
          <o:OLEObject Type="Embed" ProgID="Equation.DSMT4" ShapeID="_x0000_i1064" DrawAspect="Content" ObjectID="_1664829001" r:id="rId84"/>
        </w:object>
      </w:r>
      <w:r>
        <w:t>相互独立</w:t>
      </w:r>
    </w:p>
    <w:p w14:paraId="4EC240A5" w14:textId="77777777" w:rsidR="00E75392" w:rsidRDefault="00E75392" w:rsidP="00E75392">
      <w:r>
        <w:t>令</w:t>
      </w:r>
      <w:r w:rsidRPr="00053B25">
        <w:rPr>
          <w:position w:val="-14"/>
        </w:rPr>
        <w:object w:dxaOrig="4620" w:dyaOrig="440" w14:anchorId="4FA8E4A3">
          <v:shape id="_x0000_i1065" type="#_x0000_t75" style="width:231pt;height:22.2pt" o:ole="">
            <v:imagedata r:id="rId85" o:title=""/>
          </v:shape>
          <o:OLEObject Type="Embed" ProgID="Equation.DSMT4" ShapeID="_x0000_i1065" DrawAspect="Content" ObjectID="_1664829002" r:id="rId86"/>
        </w:object>
      </w:r>
    </w:p>
    <w:p w14:paraId="0D36E731" w14:textId="77777777" w:rsidR="00FC2F9E" w:rsidRDefault="00FC2F9E"/>
    <w:p w14:paraId="0E4FEFD6" w14:textId="77777777" w:rsidR="00841090" w:rsidRDefault="000D7088">
      <w:r w:rsidRPr="004F32E7">
        <w:rPr>
          <w:position w:val="-208"/>
        </w:rPr>
        <w:object w:dxaOrig="15680" w:dyaOrig="4280" w14:anchorId="1D5810A4">
          <v:shape id="_x0000_i1066" type="#_x0000_t75" style="width:429.6pt;height:117pt" o:ole="">
            <v:imagedata r:id="rId87" o:title=""/>
          </v:shape>
          <o:OLEObject Type="Embed" ProgID="Equation.DSMT4" ShapeID="_x0000_i1066" DrawAspect="Content" ObjectID="_1664829003" r:id="rId88"/>
        </w:object>
      </w:r>
      <w:r w:rsidR="00841090" w:rsidRPr="00562AFD">
        <w:rPr>
          <w:position w:val="-14"/>
        </w:rPr>
        <w:object w:dxaOrig="1860" w:dyaOrig="420" w14:anchorId="56832BBC">
          <v:shape id="_x0000_i1067" type="#_x0000_t75" style="width:93pt;height:21pt" o:ole="">
            <v:imagedata r:id="rId89" o:title=""/>
          </v:shape>
          <o:OLEObject Type="Embed" ProgID="Equation.DSMT4" ShapeID="_x0000_i1067" DrawAspect="Content" ObjectID="_1664829004" r:id="rId90"/>
        </w:object>
      </w:r>
    </w:p>
    <w:p w14:paraId="2BB09E97" w14:textId="59C48759" w:rsidR="008720AA" w:rsidRDefault="000D7088">
      <w:r w:rsidRPr="004F32E7">
        <w:rPr>
          <w:position w:val="-190"/>
        </w:rPr>
        <w:object w:dxaOrig="17980" w:dyaOrig="3940" w14:anchorId="0131A211">
          <v:shape id="_x0000_i1068" type="#_x0000_t75" style="width:423.6pt;height:92.4pt" o:ole="">
            <v:imagedata r:id="rId91" o:title=""/>
          </v:shape>
          <o:OLEObject Type="Embed" ProgID="Equation.DSMT4" ShapeID="_x0000_i1068" DrawAspect="Content" ObjectID="_1664829005" r:id="rId92"/>
        </w:object>
      </w:r>
      <w:r w:rsidR="00A622EA" w:rsidRPr="00841090">
        <w:rPr>
          <w:position w:val="-14"/>
        </w:rPr>
        <w:object w:dxaOrig="3040" w:dyaOrig="420" w14:anchorId="682326B0">
          <v:shape id="_x0000_i1069" type="#_x0000_t75" style="width:142.8pt;height:19.8pt" o:ole="">
            <v:imagedata r:id="rId93" o:title=""/>
          </v:shape>
          <o:OLEObject Type="Embed" ProgID="Equation.DSMT4" ShapeID="_x0000_i1069" DrawAspect="Content" ObjectID="_1664829006" r:id="rId94"/>
        </w:object>
      </w:r>
    </w:p>
    <w:p w14:paraId="31C0C306" w14:textId="04F40938" w:rsidR="009A10D1" w:rsidRDefault="00A622EA">
      <w:r w:rsidRPr="009A10D1">
        <w:rPr>
          <w:position w:val="-18"/>
        </w:rPr>
        <w:object w:dxaOrig="12420" w:dyaOrig="480" w14:anchorId="279016D7">
          <v:shape id="_x0000_i1070" type="#_x0000_t75" style="width:481.8pt;height:18.6pt" o:ole="">
            <v:imagedata r:id="rId95" o:title=""/>
          </v:shape>
          <o:OLEObject Type="Embed" ProgID="Equation.DSMT4" ShapeID="_x0000_i1070" DrawAspect="Content" ObjectID="_1664829007" r:id="rId96"/>
        </w:object>
      </w:r>
    </w:p>
    <w:p w14:paraId="4B06918C" w14:textId="77777777" w:rsidR="00FB4D6C" w:rsidRDefault="00925F68">
      <w:r w:rsidRPr="00841090">
        <w:rPr>
          <w:position w:val="-252"/>
        </w:rPr>
        <w:object w:dxaOrig="18700" w:dyaOrig="5160" w14:anchorId="5DC9006F">
          <v:shape id="_x0000_i1071" type="#_x0000_t75" style="width:487.8pt;height:135pt" o:ole="">
            <v:imagedata r:id="rId97" o:title=""/>
          </v:shape>
          <o:OLEObject Type="Embed" ProgID="Equation.DSMT4" ShapeID="_x0000_i1071" DrawAspect="Content" ObjectID="_1664829008" r:id="rId98"/>
        </w:object>
      </w:r>
    </w:p>
    <w:p w14:paraId="560A95EE" w14:textId="77777777" w:rsidR="00562AFD" w:rsidRDefault="009A10D1">
      <w:r w:rsidRPr="00CB3CD2">
        <w:rPr>
          <w:position w:val="-244"/>
        </w:rPr>
        <w:object w:dxaOrig="19280" w:dyaOrig="5000" w14:anchorId="0322835C">
          <v:shape id="_x0000_i1072" type="#_x0000_t75" style="width:789.6pt;height:205.2pt" o:ole="">
            <v:imagedata r:id="rId99" o:title=""/>
          </v:shape>
          <o:OLEObject Type="Embed" ProgID="Equation.DSMT4" ShapeID="_x0000_i1072" DrawAspect="Content" ObjectID="_1664829009" r:id="rId100"/>
        </w:object>
      </w:r>
      <w:r w:rsidR="000D7088" w:rsidRPr="000D7088">
        <w:rPr>
          <w:position w:val="-18"/>
        </w:rPr>
        <w:object w:dxaOrig="5560" w:dyaOrig="480" w14:anchorId="5E161C83">
          <v:shape id="_x0000_i1073" type="#_x0000_t75" style="width:277.8pt;height:24pt" o:ole="">
            <v:imagedata r:id="rId101" o:title=""/>
          </v:shape>
          <o:OLEObject Type="Embed" ProgID="Equation.DSMT4" ShapeID="_x0000_i1073" DrawAspect="Content" ObjectID="_1664829010" r:id="rId102"/>
        </w:object>
      </w:r>
    </w:p>
    <w:p w14:paraId="6F269EC7" w14:textId="77777777" w:rsidR="00441CB2" w:rsidRDefault="00925F68" w:rsidP="00441CB2">
      <w:r w:rsidRPr="000D7088">
        <w:rPr>
          <w:position w:val="-146"/>
        </w:rPr>
        <w:object w:dxaOrig="13520" w:dyaOrig="3120" w14:anchorId="1150C15C">
          <v:shape id="_x0000_i1074" type="#_x0000_t75" style="width:414.6pt;height:95.4pt" o:ole="">
            <v:imagedata r:id="rId103" o:title=""/>
          </v:shape>
          <o:OLEObject Type="Embed" ProgID="Equation.DSMT4" ShapeID="_x0000_i1074" DrawAspect="Content" ObjectID="_1664829011" r:id="rId104"/>
        </w:object>
      </w:r>
    </w:p>
    <w:p w14:paraId="37A637E6" w14:textId="77777777" w:rsidR="00441CB2" w:rsidRDefault="00441CB2" w:rsidP="00441CB2">
      <w:r>
        <w:rPr>
          <w:position w:val="-162"/>
        </w:rPr>
        <w:object w:dxaOrig="6045" w:dyaOrig="4635" w14:anchorId="6216A2E3">
          <v:shape id="_x0000_i1075" type="#_x0000_t75" style="width:302.4pt;height:231.6pt" o:ole="">
            <v:imagedata r:id="rId105" o:title=""/>
          </v:shape>
          <o:OLEObject Type="Embed" ProgID="Equation.DSMT4" ShapeID="_x0000_i1075" DrawAspect="Content" ObjectID="_1664829012" r:id="rId106"/>
        </w:object>
      </w:r>
    </w:p>
    <w:p w14:paraId="7EBB32EA" w14:textId="77777777" w:rsidR="00441CB2" w:rsidRDefault="00441CB2" w:rsidP="00441CB2"/>
    <w:p w14:paraId="6E9D3C55" w14:textId="4FCB44A3" w:rsidR="009D73C5" w:rsidRDefault="00A622EA" w:rsidP="00441CB2">
      <w:r w:rsidRPr="009D73C5">
        <w:rPr>
          <w:position w:val="-48"/>
        </w:rPr>
        <w:object w:dxaOrig="9580" w:dyaOrig="1080" w14:anchorId="1973CEB6">
          <v:shape id="_x0000_i1076" type="#_x0000_t75" style="width:397.8pt;height:45pt" o:ole="">
            <v:imagedata r:id="rId107" o:title=""/>
          </v:shape>
          <o:OLEObject Type="Embed" ProgID="Equation.DSMT4" ShapeID="_x0000_i1076" DrawAspect="Content" ObjectID="_1664829013" r:id="rId108"/>
        </w:object>
      </w:r>
    </w:p>
    <w:p w14:paraId="21207680" w14:textId="77777777" w:rsidR="00A40A0C" w:rsidRDefault="00A40A0C" w:rsidP="00441CB2"/>
    <w:p w14:paraId="756EDC72" w14:textId="77777777" w:rsidR="00A40A0C" w:rsidRDefault="00A40A0C" w:rsidP="00441CB2"/>
    <w:p w14:paraId="390BFA59" w14:textId="77777777" w:rsidR="00A40A0C" w:rsidRDefault="00A40A0C" w:rsidP="00441CB2"/>
    <w:p w14:paraId="1B9008C4" w14:textId="77777777" w:rsidR="00441CB2" w:rsidRDefault="00441CB2" w:rsidP="00441CB2">
      <w:r>
        <w:rPr>
          <w:position w:val="-208"/>
        </w:rPr>
        <w:object w:dxaOrig="9600" w:dyaOrig="2340" w14:anchorId="0ACDD358">
          <v:shape id="_x0000_i1077" type="#_x0000_t75" style="width:480pt;height:117pt" o:ole="">
            <v:imagedata r:id="rId109" o:title=""/>
          </v:shape>
          <o:OLEObject Type="Embed" ProgID="Equation.DSMT4" ShapeID="_x0000_i1077" DrawAspect="Content" ObjectID="_1664829014" r:id="rId110"/>
        </w:object>
      </w:r>
      <w:r>
        <w:rPr>
          <w:position w:val="-192"/>
        </w:rPr>
        <w:object w:dxaOrig="8850" w:dyaOrig="1860" w14:anchorId="1531856D">
          <v:shape id="_x0000_i1078" type="#_x0000_t75" style="width:442.8pt;height:93pt" o:ole="">
            <v:imagedata r:id="rId111" o:title=""/>
          </v:shape>
          <o:OLEObject Type="Embed" ProgID="Equation.DSMT4" ShapeID="_x0000_i1078" DrawAspect="Content" ObjectID="_1664829015" r:id="rId112"/>
        </w:object>
      </w:r>
      <w:r w:rsidR="00406E1C" w:rsidRPr="00406E1C">
        <w:rPr>
          <w:position w:val="-254"/>
        </w:rPr>
        <w:object w:dxaOrig="17480" w:dyaOrig="6140" w14:anchorId="27D871C1">
          <v:shape id="_x0000_i1079" type="#_x0000_t75" style="width:526.2pt;height:185.4pt" o:ole="">
            <v:imagedata r:id="rId113" o:title=""/>
          </v:shape>
          <o:OLEObject Type="Embed" ProgID="Equation.DSMT4" ShapeID="_x0000_i1079" DrawAspect="Content" ObjectID="_1664829016" r:id="rId114"/>
        </w:object>
      </w:r>
    </w:p>
    <w:p w14:paraId="7FAD1846" w14:textId="77777777" w:rsidR="00562AFD" w:rsidRDefault="00406E1C">
      <w:r w:rsidRPr="00406E1C">
        <w:rPr>
          <w:position w:val="-212"/>
        </w:rPr>
        <w:object w:dxaOrig="12060" w:dyaOrig="4360" w14:anchorId="3590B3B5">
          <v:shape id="_x0000_i1080" type="#_x0000_t75" style="width:411pt;height:148.8pt" o:ole="">
            <v:imagedata r:id="rId115" o:title=""/>
          </v:shape>
          <o:OLEObject Type="Embed" ProgID="Equation.DSMT4" ShapeID="_x0000_i1080" DrawAspect="Content" ObjectID="_1664829017" r:id="rId116"/>
        </w:object>
      </w:r>
    </w:p>
    <w:p w14:paraId="2E8923CD" w14:textId="1C2B662A" w:rsidR="003A6DE3" w:rsidRDefault="00A622EA">
      <w:r w:rsidRPr="003A6DE3">
        <w:rPr>
          <w:position w:val="-38"/>
        </w:rPr>
        <w:object w:dxaOrig="10640" w:dyaOrig="880" w14:anchorId="0B4B023F">
          <v:shape id="_x0000_i1081" type="#_x0000_t75" style="width:402pt;height:33pt" o:ole="">
            <v:imagedata r:id="rId117" o:title=""/>
          </v:shape>
          <o:OLEObject Type="Embed" ProgID="Equation.DSMT4" ShapeID="_x0000_i1081" DrawAspect="Content" ObjectID="_1664829018" r:id="rId118"/>
        </w:object>
      </w:r>
    </w:p>
    <w:p w14:paraId="5E2F3860" w14:textId="076EBF97" w:rsidR="00A40A0C" w:rsidRDefault="00A622EA">
      <w:r w:rsidRPr="003A6DE3">
        <w:rPr>
          <w:position w:val="-18"/>
        </w:rPr>
        <w:object w:dxaOrig="14840" w:dyaOrig="6619" w14:anchorId="57A1D60B">
          <v:shape id="_x0000_i1082" type="#_x0000_t75" style="width:481.8pt;height:214.8pt" o:ole="">
            <v:imagedata r:id="rId119" o:title=""/>
          </v:shape>
          <o:OLEObject Type="Embed" ProgID="Equation.DSMT4" ShapeID="_x0000_i1082" DrawAspect="Content" ObjectID="_1664829019" r:id="rId120"/>
        </w:object>
      </w:r>
      <w:r w:rsidRPr="009D73C5">
        <w:rPr>
          <w:position w:val="-18"/>
        </w:rPr>
        <w:object w:dxaOrig="8120" w:dyaOrig="480" w14:anchorId="769D55CF">
          <v:shape id="_x0000_i1083" type="#_x0000_t75" style="width:363pt;height:21.6pt" o:ole="">
            <v:imagedata r:id="rId121" o:title=""/>
          </v:shape>
          <o:OLEObject Type="Embed" ProgID="Equation.DSMT4" ShapeID="_x0000_i1083" DrawAspect="Content" ObjectID="_1664829020" r:id="rId122"/>
        </w:object>
      </w:r>
    </w:p>
    <w:p w14:paraId="1A9BB166" w14:textId="73661FF6" w:rsidR="00406E1C" w:rsidRDefault="00406E1C" w:rsidP="00A622EA">
      <w:pPr>
        <w:widowControl/>
        <w:jc w:val="left"/>
        <w:rPr>
          <w:rFonts w:hint="eastAsia"/>
        </w:rPr>
      </w:pPr>
    </w:p>
    <w:sectPr w:rsidR="00406E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B55DB4D" w14:textId="77777777" w:rsidR="00EB4C14" w:rsidRDefault="00EB4C14" w:rsidP="00222A13">
      <w:r>
        <w:separator/>
      </w:r>
    </w:p>
  </w:endnote>
  <w:endnote w:type="continuationSeparator" w:id="0">
    <w:p w14:paraId="4B4E5B39" w14:textId="77777777" w:rsidR="00EB4C14" w:rsidRDefault="00EB4C14" w:rsidP="00222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A8BB90" w14:textId="77777777" w:rsidR="00EB4C14" w:rsidRDefault="00EB4C14" w:rsidP="00222A13">
      <w:r>
        <w:separator/>
      </w:r>
    </w:p>
  </w:footnote>
  <w:footnote w:type="continuationSeparator" w:id="0">
    <w:p w14:paraId="386F1071" w14:textId="77777777" w:rsidR="00EB4C14" w:rsidRDefault="00EB4C14" w:rsidP="00222A1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F16A4"/>
    <w:rsid w:val="00034BBC"/>
    <w:rsid w:val="00037B5B"/>
    <w:rsid w:val="00044204"/>
    <w:rsid w:val="00053565"/>
    <w:rsid w:val="00053B25"/>
    <w:rsid w:val="00073788"/>
    <w:rsid w:val="00077C9F"/>
    <w:rsid w:val="00083F66"/>
    <w:rsid w:val="0009298B"/>
    <w:rsid w:val="000C5BE9"/>
    <w:rsid w:val="000D1FB2"/>
    <w:rsid w:val="000D7088"/>
    <w:rsid w:val="000F1375"/>
    <w:rsid w:val="000F16A4"/>
    <w:rsid w:val="00161375"/>
    <w:rsid w:val="00167422"/>
    <w:rsid w:val="00175F69"/>
    <w:rsid w:val="001977D7"/>
    <w:rsid w:val="001B286F"/>
    <w:rsid w:val="001C0CE3"/>
    <w:rsid w:val="001C5298"/>
    <w:rsid w:val="001F3EAD"/>
    <w:rsid w:val="00222A13"/>
    <w:rsid w:val="00240F09"/>
    <w:rsid w:val="00250F3B"/>
    <w:rsid w:val="00265A06"/>
    <w:rsid w:val="00280075"/>
    <w:rsid w:val="00285F18"/>
    <w:rsid w:val="002F1DDD"/>
    <w:rsid w:val="00304D3B"/>
    <w:rsid w:val="00322E9D"/>
    <w:rsid w:val="00357886"/>
    <w:rsid w:val="00381EF0"/>
    <w:rsid w:val="003A6DE3"/>
    <w:rsid w:val="003B1D74"/>
    <w:rsid w:val="003C24F2"/>
    <w:rsid w:val="003C7E4B"/>
    <w:rsid w:val="003D1A37"/>
    <w:rsid w:val="00406E1C"/>
    <w:rsid w:val="00430F2D"/>
    <w:rsid w:val="00434E69"/>
    <w:rsid w:val="00441CB2"/>
    <w:rsid w:val="00482296"/>
    <w:rsid w:val="004B7D04"/>
    <w:rsid w:val="004E6C1D"/>
    <w:rsid w:val="004F32E7"/>
    <w:rsid w:val="00507659"/>
    <w:rsid w:val="005305E4"/>
    <w:rsid w:val="005375BE"/>
    <w:rsid w:val="00562AFD"/>
    <w:rsid w:val="005778D9"/>
    <w:rsid w:val="00585C52"/>
    <w:rsid w:val="005E5A12"/>
    <w:rsid w:val="0062727C"/>
    <w:rsid w:val="00643B41"/>
    <w:rsid w:val="00650D7A"/>
    <w:rsid w:val="0067113C"/>
    <w:rsid w:val="0069093C"/>
    <w:rsid w:val="006A107A"/>
    <w:rsid w:val="006C6146"/>
    <w:rsid w:val="006D4B0A"/>
    <w:rsid w:val="006F4414"/>
    <w:rsid w:val="007357C6"/>
    <w:rsid w:val="00742560"/>
    <w:rsid w:val="00765BBC"/>
    <w:rsid w:val="007737A1"/>
    <w:rsid w:val="00797676"/>
    <w:rsid w:val="0080074C"/>
    <w:rsid w:val="008143FF"/>
    <w:rsid w:val="00841090"/>
    <w:rsid w:val="00846A51"/>
    <w:rsid w:val="008619BA"/>
    <w:rsid w:val="008720AA"/>
    <w:rsid w:val="00875563"/>
    <w:rsid w:val="008C7B14"/>
    <w:rsid w:val="008F2B98"/>
    <w:rsid w:val="00925F68"/>
    <w:rsid w:val="00940DF9"/>
    <w:rsid w:val="009437F8"/>
    <w:rsid w:val="00955335"/>
    <w:rsid w:val="00984E38"/>
    <w:rsid w:val="00987CE1"/>
    <w:rsid w:val="009A10D1"/>
    <w:rsid w:val="009B0898"/>
    <w:rsid w:val="009C0130"/>
    <w:rsid w:val="009D73C5"/>
    <w:rsid w:val="00A40A0C"/>
    <w:rsid w:val="00A42ADF"/>
    <w:rsid w:val="00A622EA"/>
    <w:rsid w:val="00A7338C"/>
    <w:rsid w:val="00A85119"/>
    <w:rsid w:val="00AB4812"/>
    <w:rsid w:val="00AD56FA"/>
    <w:rsid w:val="00AE296B"/>
    <w:rsid w:val="00AF09CA"/>
    <w:rsid w:val="00B21AD0"/>
    <w:rsid w:val="00B53C4C"/>
    <w:rsid w:val="00B555BB"/>
    <w:rsid w:val="00B96993"/>
    <w:rsid w:val="00BC1262"/>
    <w:rsid w:val="00BE098E"/>
    <w:rsid w:val="00C26C5B"/>
    <w:rsid w:val="00C30060"/>
    <w:rsid w:val="00C71C8E"/>
    <w:rsid w:val="00CB0178"/>
    <w:rsid w:val="00CB3CD2"/>
    <w:rsid w:val="00CC1C66"/>
    <w:rsid w:val="00CC5620"/>
    <w:rsid w:val="00CD50A3"/>
    <w:rsid w:val="00D0263D"/>
    <w:rsid w:val="00D07BAD"/>
    <w:rsid w:val="00D206AF"/>
    <w:rsid w:val="00D22593"/>
    <w:rsid w:val="00D9263F"/>
    <w:rsid w:val="00DA3B90"/>
    <w:rsid w:val="00DF0BC1"/>
    <w:rsid w:val="00DF156E"/>
    <w:rsid w:val="00DF2FF1"/>
    <w:rsid w:val="00E11EC4"/>
    <w:rsid w:val="00E12F5A"/>
    <w:rsid w:val="00E75392"/>
    <w:rsid w:val="00E903DF"/>
    <w:rsid w:val="00EB4C14"/>
    <w:rsid w:val="00ED33F0"/>
    <w:rsid w:val="00EE3C29"/>
    <w:rsid w:val="00F0770F"/>
    <w:rsid w:val="00F07DC9"/>
    <w:rsid w:val="00F40DC4"/>
    <w:rsid w:val="00F707DE"/>
    <w:rsid w:val="00FA63C0"/>
    <w:rsid w:val="00FA7255"/>
    <w:rsid w:val="00FB4D6C"/>
    <w:rsid w:val="00FC2F9E"/>
    <w:rsid w:val="00FC7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6783C2"/>
  <w15:chartTrackingRefBased/>
  <w15:docId w15:val="{91EDBAB9-0517-4564-A224-81386C6805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22A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22A1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22A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22A1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859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fontTable" Target="fontTable.xml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theme" Target="theme/theme1.xml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9</Pages>
  <Words>256</Words>
  <Characters>1461</Characters>
  <Application>Microsoft Office Word</Application>
  <DocSecurity>0</DocSecurity>
  <Lines>12</Lines>
  <Paragraphs>3</Paragraphs>
  <ScaleCrop>false</ScaleCrop>
  <Company/>
  <LinksUpToDate>false</LinksUpToDate>
  <CharactersWithSpaces>1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cong he</dc:creator>
  <cp:keywords/>
  <dc:description/>
  <cp:lastModifiedBy>Yicong He</cp:lastModifiedBy>
  <cp:revision>3</cp:revision>
  <dcterms:created xsi:type="dcterms:W3CDTF">2016-05-25T07:46:00Z</dcterms:created>
  <dcterms:modified xsi:type="dcterms:W3CDTF">2020-10-22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